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03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7" r:id="rId19"/>
    <p:sldId id="322" r:id="rId20"/>
    <p:sldId id="416" r:id="rId21"/>
    <p:sldId id="417" r:id="rId22"/>
    <p:sldId id="421" r:id="rId23"/>
    <p:sldId id="422" r:id="rId24"/>
    <p:sldId id="323" r:id="rId25"/>
    <p:sldId id="423" r:id="rId26"/>
    <p:sldId id="345" r:id="rId27"/>
    <p:sldId id="341" r:id="rId28"/>
    <p:sldId id="409" r:id="rId29"/>
    <p:sldId id="399" r:id="rId30"/>
    <p:sldId id="400" r:id="rId31"/>
    <p:sldId id="401" r:id="rId32"/>
    <p:sldId id="458" r:id="rId33"/>
    <p:sldId id="460" r:id="rId34"/>
    <p:sldId id="461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7" r:id="rId53"/>
    <p:sldId id="488" r:id="rId54"/>
    <p:sldId id="481" r:id="rId55"/>
    <p:sldId id="482" r:id="rId56"/>
    <p:sldId id="483" r:id="rId57"/>
    <p:sldId id="484" r:id="rId58"/>
    <p:sldId id="485" r:id="rId59"/>
    <p:sldId id="486" r:id="rId60"/>
    <p:sldId id="378" r:id="rId61"/>
    <p:sldId id="424" r:id="rId62"/>
    <p:sldId id="338" r:id="rId63"/>
    <p:sldId id="340" r:id="rId64"/>
    <p:sldId id="425" r:id="rId65"/>
    <p:sldId id="339" r:id="rId66"/>
    <p:sldId id="426" r:id="rId67"/>
    <p:sldId id="427" r:id="rId68"/>
    <p:sldId id="402" r:id="rId69"/>
    <p:sldId id="337" r:id="rId70"/>
    <p:sldId id="344" r:id="rId71"/>
    <p:sldId id="342" r:id="rId72"/>
    <p:sldId id="353" r:id="rId73"/>
    <p:sldId id="347" r:id="rId74"/>
    <p:sldId id="354" r:id="rId75"/>
    <p:sldId id="355" r:id="rId76"/>
    <p:sldId id="393" r:id="rId77"/>
    <p:sldId id="394" r:id="rId78"/>
    <p:sldId id="395" r:id="rId79"/>
    <p:sldId id="438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6" r:id="rId88"/>
    <p:sldId id="447" r:id="rId89"/>
    <p:sldId id="448" r:id="rId90"/>
    <p:sldId id="449" r:id="rId91"/>
    <p:sldId id="450" r:id="rId92"/>
    <p:sldId id="451" r:id="rId93"/>
    <p:sldId id="452" r:id="rId94"/>
    <p:sldId id="453" r:id="rId95"/>
    <p:sldId id="454" r:id="rId96"/>
    <p:sldId id="489" r:id="rId97"/>
    <p:sldId id="490" r:id="rId98"/>
    <p:sldId id="491" r:id="rId99"/>
    <p:sldId id="492" r:id="rId100"/>
    <p:sldId id="493" r:id="rId101"/>
    <p:sldId id="494" r:id="rId10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7"/>
            <p14:sldId id="322"/>
            <p14:sldId id="416"/>
          </p14:sldIdLst>
        </p14:section>
        <p14:section name="Data" id="{5C431F36-3D7F-4BFB-A2C6-90614511EFFF}">
          <p14:sldIdLst>
            <p14:sldId id="417"/>
            <p14:sldId id="421"/>
            <p14:sldId id="422"/>
            <p14:sldId id="323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58"/>
            <p14:sldId id="460"/>
            <p14:sldId id="461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7"/>
            <p14:sldId id="488"/>
            <p14:sldId id="481"/>
            <p14:sldId id="482"/>
            <p14:sldId id="483"/>
            <p14:sldId id="484"/>
            <p14:sldId id="485"/>
            <p14:sldId id="486"/>
            <p14:sldId id="378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89"/>
            <p14:sldId id="490"/>
            <p14:sldId id="491"/>
            <p14:sldId id="492"/>
            <p14:sldId id="493"/>
            <p14:sldId id="4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07" Type="http://schemas.openxmlformats.org/officeDocument/2006/relationships/theme" Target="theme/theme1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</a:p>
          <a:p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1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r>
              <a:rPr lang="zh-TW" altLang="en-US" dirty="0"/>
              <a:t>加上座標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高雄物流中心 </a:t>
            </a:r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0.emf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490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96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emf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00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9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9.emf"/><Relationship Id="rId4" Type="http://schemas.openxmlformats.org/officeDocument/2006/relationships/image" Target="../media/image16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68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03.emf"/><Relationship Id="rId7" Type="http://schemas.openxmlformats.org/officeDocument/2006/relationships/image" Target="../media/image200.wmf"/><Relationship Id="rId12" Type="http://schemas.openxmlformats.org/officeDocument/2006/relationships/image" Target="../media/image20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0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13.emf"/><Relationship Id="rId7" Type="http://schemas.openxmlformats.org/officeDocument/2006/relationships/image" Target="../media/image211.wmf"/><Relationship Id="rId12" Type="http://schemas.openxmlformats.org/officeDocument/2006/relationships/image" Target="../media/image21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02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1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emf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4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8712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027581" y="3795823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1" y="3312042"/>
            <a:ext cx="6095985" cy="390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7411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3093321"/>
            <a:ext cx="5400040" cy="205359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363" y="15047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89" y="1642105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0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/>
              <a:t>大梁鋼筋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02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178228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Inverted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02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4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5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6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239740"/>
            <a:ext cx="5160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-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4862076"/>
            <a:ext cx="3197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196696"/>
            <a:ext cx="393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2749123"/>
            <a:ext cx="3136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271045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482341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3710012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43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635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763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708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200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297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38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9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5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Area of flexural reinforcemen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9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1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2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3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4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7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8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1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3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639152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7414" y="3791391"/>
            <a:ext cx="608500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9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4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50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93.6%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DED59A2F-61C1-407E-A681-24E7C0425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00" y="2028365"/>
            <a:ext cx="5470500" cy="4102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AA9B0B6-A45C-4428-9E46-E60A17852188}"/>
              </a:ext>
            </a:extLst>
          </p:cNvPr>
          <p:cNvSpPr/>
          <p:nvPr/>
        </p:nvSpPr>
        <p:spPr>
          <a:xfrm>
            <a:off x="3080544" y="366523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dirty="0"/>
              <a:t>Ra=1.54</a:t>
            </a:r>
          </a:p>
          <a:p>
            <a:r>
              <a:rPr lang="zh-TW" altLang="en-US" dirty="0"/>
              <a:t>R=1.72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F83FA745-D58E-44CA-B192-F90D8336C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517850"/>
            <a:ext cx="5470500" cy="4102000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084D59A1-64FC-4D9E-831F-F5F953B8D564}"/>
              </a:ext>
            </a:extLst>
          </p:cNvPr>
          <p:cNvSpPr txBox="1"/>
          <p:nvPr/>
        </p:nvSpPr>
        <p:spPr>
          <a:xfrm>
            <a:off x="7541111" y="3429000"/>
            <a:ext cx="1889363" cy="11660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inverted_triangle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a=1.51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=1.6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6620886-04ED-4B4A-9A8A-F48BA8E85C34}"/>
              </a:ext>
            </a:extLst>
          </p:cNvPr>
          <p:cNvSpPr txBox="1"/>
          <p:nvPr/>
        </p:nvSpPr>
        <p:spPr>
          <a:xfrm>
            <a:off x="2366680" y="934706"/>
            <a:ext cx="21906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 12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14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E843359-BCD7-421B-BB5F-213F071FB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471" y="1797548"/>
            <a:ext cx="5470500" cy="4102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6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46978" y="1011265"/>
            <a:ext cx="67743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M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DCAF2F8-1C00-4BF0-AF03-5FE5C1017267}"/>
              </a:ext>
            </a:extLst>
          </p:cNvPr>
          <p:cNvSpPr/>
          <p:nvPr/>
        </p:nvSpPr>
        <p:spPr>
          <a:xfrm>
            <a:off x="7824395" y="342900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dirty="0"/>
              <a:t>mmc</a:t>
            </a:r>
          </a:p>
          <a:p>
            <a:r>
              <a:rPr lang="zh-TW" altLang="en-US" dirty="0"/>
              <a:t>Ra=1.81</a:t>
            </a:r>
          </a:p>
          <a:p>
            <a:r>
              <a:rPr lang="zh-TW" altLang="en-US" dirty="0"/>
              <a:t>R=2.05</a:t>
            </a:r>
          </a:p>
        </p:txBody>
      </p:sp>
    </p:spTree>
    <p:extLst>
      <p:ext uri="{BB962C8B-B14F-4D97-AF65-F5344CB8AC3E}">
        <p14:creationId xmlns:p14="http://schemas.microsoft.com/office/powerpoint/2010/main" val="8994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7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2788B47-0465-493E-B2B6-399814FD0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86" y="2844105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B7AAD7C-1EDF-4339-ADCD-705A1AD1A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566" y="2215480"/>
            <a:ext cx="5470500" cy="4102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48E4799F-F698-4970-99B0-8BC8C767E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2252" y="2436912"/>
            <a:ext cx="5470500" cy="4102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5B7694E-AFC0-4778-805B-857F45EA097E}"/>
              </a:ext>
            </a:extLst>
          </p:cNvPr>
          <p:cNvSpPr/>
          <p:nvPr/>
        </p:nvSpPr>
        <p:spPr>
          <a:xfrm>
            <a:off x="3048000" y="227483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Ra =</a:t>
            </a:r>
          </a:p>
          <a:p>
            <a:endParaRPr lang="en-US" altLang="zh-TW" dirty="0"/>
          </a:p>
          <a:p>
            <a:r>
              <a:rPr lang="en-US" altLang="zh-TW" dirty="0"/>
              <a:t>    1.5765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 =</a:t>
            </a:r>
          </a:p>
          <a:p>
            <a:endParaRPr lang="en-US" altLang="zh-TW" dirty="0"/>
          </a:p>
          <a:p>
            <a:r>
              <a:rPr lang="en-US" altLang="zh-TW" dirty="0"/>
              <a:t>    1.7719</a:t>
            </a:r>
            <a:endParaRPr lang="zh-TW" altLang="en-US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4D18D3C-1DE5-4FB1-868D-23561A0835F6}"/>
              </a:ext>
            </a:extLst>
          </p:cNvPr>
          <p:cNvSpPr txBox="1"/>
          <p:nvPr/>
        </p:nvSpPr>
        <p:spPr>
          <a:xfrm>
            <a:off x="3281082" y="1613647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889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1ACE407B-2074-4AB0-8FF2-181A5676A36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ABF4E13-3610-4B7D-82F4-46C12AD60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8C37878B-2790-436C-BD18-2F7D4A5D670B}"/>
              </a:ext>
            </a:extLst>
          </p:cNvPr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B13DD8A0-350A-457C-AD2C-D81C77E3A1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00" y="1905124"/>
            <a:ext cx="5470500" cy="4102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B3C51F8-A99C-4E02-A977-5F1E5A66C0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6883" y="1528607"/>
            <a:ext cx="5470500" cy="4102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2266DD8-A8C2-4788-9694-FFEF461BE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09" y="1641562"/>
            <a:ext cx="5470500" cy="4102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176DB2A8-8CD3-4E36-99AC-CB977C0E9AFB}"/>
              </a:ext>
            </a:extLst>
          </p:cNvPr>
          <p:cNvSpPr txBox="1"/>
          <p:nvPr/>
        </p:nvSpPr>
        <p:spPr>
          <a:xfrm>
            <a:off x="6096000" y="660400"/>
            <a:ext cx="62613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FBDFDBC-CEC6-486E-8E10-FA3181B3178D}"/>
              </a:ext>
            </a:extLst>
          </p:cNvPr>
          <p:cNvSpPr/>
          <p:nvPr/>
        </p:nvSpPr>
        <p:spPr>
          <a:xfrm>
            <a:off x="3048000" y="2136339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TW" altLang="en-US" dirty="0"/>
          </a:p>
          <a:p>
            <a:r>
              <a:rPr lang="zh-TW" altLang="en-US" dirty="0"/>
              <a:t>Ra =</a:t>
            </a:r>
          </a:p>
          <a:p>
            <a:endParaRPr lang="zh-TW" altLang="en-US" dirty="0"/>
          </a:p>
          <a:p>
            <a:r>
              <a:rPr lang="zh-TW" altLang="en-US" dirty="0"/>
              <a:t>    1.5498</a:t>
            </a:r>
          </a:p>
          <a:p>
            <a:endParaRPr lang="zh-TW" altLang="en-US" dirty="0"/>
          </a:p>
          <a:p>
            <a:endParaRPr lang="zh-TW" altLang="en-US" dirty="0"/>
          </a:p>
          <a:p>
            <a:r>
              <a:rPr lang="zh-TW" altLang="en-US" dirty="0"/>
              <a:t>R =</a:t>
            </a:r>
          </a:p>
          <a:p>
            <a:endParaRPr lang="zh-TW" altLang="en-US" dirty="0"/>
          </a:p>
          <a:p>
            <a:r>
              <a:rPr lang="zh-TW" altLang="en-US" dirty="0"/>
              <a:t>    1.7449</a:t>
            </a:r>
          </a:p>
        </p:txBody>
      </p:sp>
    </p:spTree>
    <p:extLst>
      <p:ext uri="{BB962C8B-B14F-4D97-AF65-F5344CB8AC3E}">
        <p14:creationId xmlns:p14="http://schemas.microsoft.com/office/powerpoint/2010/main" val="112918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27</TotalTime>
  <Words>1763</Words>
  <Application>Microsoft Office PowerPoint</Application>
  <PresentationFormat>寬螢幕</PresentationFormat>
  <Paragraphs>741</Paragraphs>
  <Slides>98</Slides>
  <Notes>24</Notes>
  <HiddenSlides>6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8</vt:i4>
      </vt:variant>
    </vt:vector>
  </HeadingPairs>
  <TitlesOfParts>
    <vt:vector size="109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39</cp:revision>
  <dcterms:created xsi:type="dcterms:W3CDTF">2015-10-12T10:51:44Z</dcterms:created>
  <dcterms:modified xsi:type="dcterms:W3CDTF">2019-05-21T04:3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